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909" r:id="rId2"/>
    <p:sldId id="1030" r:id="rId3"/>
    <p:sldId id="1039" r:id="rId4"/>
    <p:sldId id="1088" r:id="rId5"/>
    <p:sldId id="1087" r:id="rId6"/>
    <p:sldId id="994" r:id="rId7"/>
    <p:sldId id="852" r:id="rId8"/>
    <p:sldId id="1089" r:id="rId9"/>
    <p:sldId id="1090" r:id="rId10"/>
    <p:sldId id="1091" r:id="rId11"/>
    <p:sldId id="1092" r:id="rId12"/>
    <p:sldId id="1078" r:id="rId13"/>
    <p:sldId id="1093" r:id="rId14"/>
    <p:sldId id="1094" r:id="rId15"/>
    <p:sldId id="1079" r:id="rId16"/>
    <p:sldId id="1095" r:id="rId17"/>
    <p:sldId id="1096" r:id="rId18"/>
    <p:sldId id="1097" r:id="rId19"/>
    <p:sldId id="1098" r:id="rId20"/>
    <p:sldId id="1099" r:id="rId21"/>
    <p:sldId id="1083" r:id="rId22"/>
    <p:sldId id="1106" r:id="rId23"/>
    <p:sldId id="985" r:id="rId24"/>
    <p:sldId id="986" r:id="rId25"/>
    <p:sldId id="1100" r:id="rId26"/>
    <p:sldId id="1101" r:id="rId27"/>
    <p:sldId id="1057" r:id="rId28"/>
    <p:sldId id="1102" r:id="rId29"/>
    <p:sldId id="1084" r:id="rId30"/>
    <p:sldId id="1103" r:id="rId31"/>
    <p:sldId id="1104" r:id="rId32"/>
    <p:sldId id="1105" r:id="rId33"/>
    <p:sldId id="723" r:id="rId3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6"/>
            <p14:sldId id="1097"/>
            <p14:sldId id="1098"/>
            <p14:sldId id="1099"/>
            <p14:sldId id="1083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  <p14:sldId id="7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65" d="100"/>
          <a:sy n="65" d="100"/>
        </p:scale>
        <p:origin x="732" y="4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22.e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a) Tứ giác ABCD là hình bình hành vì có các góc đối </a:t>
                </a:r>
                <a:br>
                  <a:rPr lang="en-US" sz="22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7"/>
                <a:stretch>
                  <a:fillRect l="-1095" t="-3472" r="-109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Mặt khác , ta lại có hai cạnh kề AB và BC bằng nhau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0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724096"/>
                </p:ext>
              </p:extLst>
            </p:nvPr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5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9781"/>
                </p:ext>
              </p:extLst>
            </p:nvPr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6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Do đó, tứ giác ABCD là hình thoi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b) Tứ giác MNPQ không phải là hình thoi vì hai cạnh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kề MN và NP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1a 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Tứ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3.51b :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6"/>
                <a:stretch>
                  <a:fillRect l="-536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1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à AB = CD nên tứ giác ABCD là hình bình hà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Do đó ABCD là hình thoi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8"/>
                <a:stretch>
                  <a:fillRect l="-659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ứ giác trong Hình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3.51c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không phải là hình thoi vì các cạnh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không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32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ứ giác ABCD trong Hình 3.52 có bốn góc vuông và bốn cạnh bằng nhau, ta gọi tứ giác đó là một hình vuô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2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8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hai đường chéo của hình vuông bằng nhau và vuông góc với nhau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 Hình vuông cũng là hình chữ nhật, hình thoi nên nó có tất cả các tính chất của hình chữ nhật và hình thoi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0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217612" y="5867400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Hình thoi có một góc vuông là hình vuông</a:t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	     Hình thoi có ha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b="1">
                <a:latin typeface="Arial" pitchFamily="34" charset="0"/>
                <a:cs typeface="Arial" pitchFamily="34" charset="0"/>
              </a:rPr>
              <a:t> bằng nhau là hình vuô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3" y="342900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1143000"/>
            <a:ext cx="109982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79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trong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ịnh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lí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82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a) Tứ giác ABCD là hình chữ nhật ví có ba góc vuông mà AD = DC nên  ABCD là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hình vuông 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b) Tứ giác MNPQ có ha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MP và NQ không bằng nhau nên nó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/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3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286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4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ABCD có hai đường chéo bằng nhau và cắt nhau tại trung điểm của mỗ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334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ình 3.54b :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ứ giác EFGH có hai đường chéo cắt nhau tại trung điểm P của mỗi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5"/>
                <a:stretch>
                  <a:fillRect l="-544" t="-3788" r="-707" b="-1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Hình chữ nhật EFGH có đường chéo FH là đường phân giác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của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góc F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nên tứ giác EFGH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một đường chéo là đường phân giác của một góc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34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 dirty="0">
                  <a:latin typeface="Arial" pitchFamily="34" charset="0"/>
                  <a:cs typeface="Arial" pitchFamily="34" charset="0"/>
                </a:rPr>
                <a:t>Lấy một tờ giấy, gấp làm tư tạo ra một góc vuông O, đánh dấu hai điểm A, B trên hai cạnh góc vuông rồi cắt </a:t>
              </a:r>
              <a:r>
                <a:rPr lang="vi-VN" sz="2600" b="1" dirty="0" smtClean="0">
                  <a:latin typeface="Arial" pitchFamily="34" charset="0"/>
                  <a:cs typeface="Arial" pitchFamily="34" charset="0"/>
                </a:rPr>
                <a:t>chéo</a:t>
              </a:r>
              <a:r>
                <a:rPr lang="en-US" sz="26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 dirty="0" smtClean="0">
                  <a:latin typeface="Arial" pitchFamily="34" charset="0"/>
                  <a:cs typeface="Arial" pitchFamily="34" charset="0"/>
                </a:rPr>
                <a:t>theo </a:t>
              </a:r>
              <a:r>
                <a:rPr lang="vi-VN" sz="2600" b="1" dirty="0">
                  <a:latin typeface="Arial" pitchFamily="34" charset="0"/>
                  <a:cs typeface="Arial" pitchFamily="34" charset="0"/>
                </a:rPr>
                <a:t>đoạn thẳng AB (H.3.46a). Sau khi mở tờ giấy ra, ta được một tứ giác</a:t>
              </a:r>
              <a:r>
                <a:rPr lang="vi-VN" sz="2600" b="1" dirty="0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94812" y="664071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6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18" y="318135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4c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IJKL có hai đường chéo IK và JL bằng nhau và cắt nhau tại trung điểm Q của mỗ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nên nó là hình chữ nhật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Hình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chữ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nhật có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vi-VN" sz="2100" b="1" smtClean="0">
                <a:latin typeface="Arial" pitchFamily="34" charset="0"/>
                <a:cs typeface="Arial" pitchFamily="34" charset="0"/>
              </a:rPr>
              <a:t>ấu </a:t>
            </a:r>
            <a:r>
              <a:rPr lang="vi-VN" sz="2100" b="1">
                <a:latin typeface="Arial" pitchFamily="34" charset="0"/>
                <a:cs typeface="Arial" pitchFamily="34" charset="0"/>
              </a:rPr>
              <a:t>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9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vi-VN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1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itchFamily="2" charset="2"/>
              <a:buChar char="v"/>
            </a:pP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ầy (cô) có thể tham khảo trước nội dung các bài giảng tại đây :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https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://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sites.google.com/view/giaoandientu-doanhtuan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    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py đường link và dán vào trình duyệt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t biệt là phân môn Hình học </a:t>
            </a: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vẽ của bộ Giáo án)</a:t>
            </a:r>
            <a:b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6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1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2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94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99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35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0812" y="6426629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9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0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51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ình thoi có phải là hình bình hành không?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Nếu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đường chéo cắt nhau tại trung điểm của mỗi đường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21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Cho hình thoi ABCD có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đường chéo AC, BD cắt nhau tại O (H.3.48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)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 smtClean="0">
                  <a:latin typeface="Arial" pitchFamily="34" charset="0"/>
                  <a:cs typeface="Arial" pitchFamily="34" charset="0"/>
                </a:rPr>
                <a:t>Tam giác ABD </a:t>
              </a:r>
              <a:r>
                <a:rPr lang="pt-BR" sz="2200" b="1">
                  <a:latin typeface="Arial" pitchFamily="34" charset="0"/>
                  <a:cs typeface="Arial" pitchFamily="34" charset="0"/>
                </a:rPr>
                <a:t>có cân tại A không</a:t>
              </a:r>
              <a:r>
                <a:rPr lang="pt-BR" sz="2200" b="1" smtClean="0">
                  <a:latin typeface="Arial" pitchFamily="34" charset="0"/>
                  <a:cs typeface="Arial" pitchFamily="34" charset="0"/>
                </a:rPr>
                <a:t>?</a:t>
              </a:r>
            </a:p>
            <a:p>
              <a:pPr marL="457200" indent="-457200" algn="just">
                <a:buAutoNum type="alphaLcParenR"/>
              </a:pP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AC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có vuông góc với BD không và AC có là đường phân giác của góc A không? Vì sao?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8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 smtClean="0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(hai góc tương ứng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ậy AO là đường phân giá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800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m giác ABD cân tại A có AO là đường phân giác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nê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O cũng là đường cao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AC vuông góc với BD và AC là đường phân giác của góc A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4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Vì ha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tâm A và C có cùng bán kính, cắt nhau tại B, D nên AB = AD = CD = CB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9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theo định nghĩa, tứ giác ABCD là hình thoi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BD 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40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1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c trong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ịnh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49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0</TotalTime>
  <Words>1518</Words>
  <Application>Microsoft Office PowerPoint</Application>
  <PresentationFormat>Custom</PresentationFormat>
  <Paragraphs>148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2835</cp:revision>
  <dcterms:created xsi:type="dcterms:W3CDTF">2021-08-04T05:24:17Z</dcterms:created>
  <dcterms:modified xsi:type="dcterms:W3CDTF">2023-10-09T15:01:39Z</dcterms:modified>
</cp:coreProperties>
</file>